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Nhấn mạnh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hông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HƯƠNG 2: PHẢN ỨNG HÓA HỌC 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Tx/>
              <a:buChar char="-"/>
            </a:pP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ượng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,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ượng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</a:p>
          <a:p>
            <a:pPr>
              <a:buFontTx/>
              <a:buChar char="-"/>
            </a:pPr>
            <a:r>
              <a:rPr lang="en-US" dirty="0" err="1" smtClean="0"/>
              <a:t>Phản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ì</a:t>
            </a:r>
            <a:r>
              <a:rPr lang="en-US" dirty="0" smtClean="0"/>
              <a:t>,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xả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, </a:t>
            </a:r>
            <a:r>
              <a:rPr lang="en-US" dirty="0" err="1" smtClean="0"/>
              <a:t>dựa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đâu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biết</a:t>
            </a:r>
            <a:r>
              <a:rPr lang="en-US" dirty="0" smtClean="0"/>
              <a:t>?</a:t>
            </a:r>
          </a:p>
          <a:p>
            <a:pPr>
              <a:buFontTx/>
              <a:buChar char="-"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ản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toàn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?</a:t>
            </a:r>
          </a:p>
          <a:p>
            <a:pPr>
              <a:buFontTx/>
              <a:buChar char="-"/>
            </a:pP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diễn</a:t>
            </a:r>
            <a:r>
              <a:rPr lang="en-US" dirty="0" smtClean="0"/>
              <a:t> </a:t>
            </a:r>
            <a:r>
              <a:rPr lang="en-US" dirty="0" err="1" smtClean="0"/>
              <a:t>phản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,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gì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phản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?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lập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cân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8398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BÀI 12: SỰ BIẾN ĐỔI CHẤT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1500" indent="-571500">
              <a:buAutoNum type="romanUcPeriod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N TƯỢNG VẬT LÍ 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Thí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ghiệ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1: </a:t>
            </a:r>
          </a:p>
          <a:p>
            <a:pPr marL="0" indent="0">
              <a:buNone/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Nướ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á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ướ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ơ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ước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Thí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ghiệ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2:</a:t>
            </a:r>
          </a:p>
          <a:p>
            <a:pPr marL="0" indent="0">
              <a:buNone/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Nướ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uố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uố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ă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>
              <a:buNone/>
            </a:pP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=&gt;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ượng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í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ượn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n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ổi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ẫn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ban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ầu</a:t>
            </a:r>
            <a:endParaRPr lang="en-US" i="1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90590"/>
              </p:ext>
            </p:extLst>
          </p:nvPr>
        </p:nvGraphicFramePr>
        <p:xfrm>
          <a:off x="2286000" y="2743200"/>
          <a:ext cx="838200" cy="54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393480" imgH="253800" progId="Equation.DSMT4">
                  <p:embed/>
                </p:oleObj>
              </mc:Choice>
              <mc:Fallback>
                <p:oleObj name="Equation" r:id="rId3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743200"/>
                        <a:ext cx="838200" cy="540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83567"/>
              </p:ext>
            </p:extLst>
          </p:nvPr>
        </p:nvGraphicFramePr>
        <p:xfrm>
          <a:off x="4800600" y="2819400"/>
          <a:ext cx="8267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393840" imgH="254160" progId="Equation.DSMT4">
                  <p:embed/>
                </p:oleObj>
              </mc:Choice>
              <mc:Fallback>
                <p:oleObj name="Equation" r:id="rId5" imgW="39384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2819400"/>
                        <a:ext cx="82677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29797"/>
              </p:ext>
            </p:extLst>
          </p:nvPr>
        </p:nvGraphicFramePr>
        <p:xfrm>
          <a:off x="2895600" y="3962400"/>
          <a:ext cx="78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393840" imgH="254160" progId="Equation.DSMT4">
                  <p:embed/>
                </p:oleObj>
              </mc:Choice>
              <mc:Fallback>
                <p:oleObj name="Equation" r:id="rId7" imgW="39384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962400"/>
                        <a:ext cx="787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53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BÀI 12: SỰ BIẾN ĐỔI CHẤT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. HIỆN TƯỢNG HÓA HỌC 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Thí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ghiệ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3: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u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ó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Thí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ghiệ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4: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â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xa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qua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=&gt;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ượng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óa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ượng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n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ổi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ạo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i="1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03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BÀI TẬP CỦNG CỐ 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dirty="0"/>
              <a:t> </a:t>
            </a:r>
            <a:r>
              <a:rPr lang="en-US" dirty="0" err="1"/>
              <a:t>đâ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, </a:t>
            </a:r>
            <a:r>
              <a:rPr lang="en-US" dirty="0" err="1" smtClean="0"/>
              <a:t>đâu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ượng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endParaRPr lang="vi-VN" dirty="0"/>
          </a:p>
        </p:txBody>
      </p:sp>
      <p:graphicFrame>
        <p:nvGraphicFramePr>
          <p:cNvPr id="6" name="Bảng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7144050"/>
              </p:ext>
            </p:extLst>
          </p:nvPr>
        </p:nvGraphicFramePr>
        <p:xfrm>
          <a:off x="0" y="2667000"/>
          <a:ext cx="9144000" cy="4038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15200"/>
                <a:gridCol w="838200"/>
                <a:gridCol w="990600"/>
              </a:tblGrid>
              <a:tr h="5048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Hiện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tượng</a:t>
                      </a:r>
                      <a:r>
                        <a:rPr lang="en-US" sz="2400" baseline="0" dirty="0" smtClean="0"/>
                        <a:t> 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TVL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THH</a:t>
                      </a:r>
                      <a:endParaRPr lang="vi-VN" sz="2400" dirty="0"/>
                    </a:p>
                  </a:txBody>
                  <a:tcPr/>
                </a:tc>
              </a:tr>
              <a:tr h="5048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)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òa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tan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uối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ă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ào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ước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</a:tr>
              <a:tr h="5048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)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ự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ăng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a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ủa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long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</a:tr>
              <a:tr h="5048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)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ệ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ượng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uang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ợp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ở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ây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anh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</a:tr>
              <a:tr h="5048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)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ồ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ể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ong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ọ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hông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í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ị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ay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ơi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</a:tr>
              <a:tr h="5048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)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ười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ta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iều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ế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nhôm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ừ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uặng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ôxit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Al</a:t>
                      </a:r>
                      <a:r>
                        <a:rPr lang="vi-VN" sz="2400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vi-VN" sz="2400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</a:tr>
              <a:tr h="5048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)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áy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ừng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àm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ô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iễm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ôi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ường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</a:tr>
              <a:tr h="5048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)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è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í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ệu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uyể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ừ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àu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anh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sang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ỏ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7278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BÀI TẬP CỦNG CỐ 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dirty="0"/>
              <a:t> </a:t>
            </a:r>
            <a:r>
              <a:rPr lang="en-US" dirty="0" err="1"/>
              <a:t>đâ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, </a:t>
            </a:r>
            <a:r>
              <a:rPr lang="en-US" dirty="0" err="1" smtClean="0"/>
              <a:t>đâu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ượng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endParaRPr lang="vi-VN" dirty="0"/>
          </a:p>
        </p:txBody>
      </p:sp>
      <p:graphicFrame>
        <p:nvGraphicFramePr>
          <p:cNvPr id="6" name="Bảng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8848114"/>
              </p:ext>
            </p:extLst>
          </p:nvPr>
        </p:nvGraphicFramePr>
        <p:xfrm>
          <a:off x="0" y="2667001"/>
          <a:ext cx="9067800" cy="39521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54240"/>
                <a:gridCol w="831215"/>
                <a:gridCol w="982345"/>
              </a:tblGrid>
              <a:tr h="4856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Hiện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tượng</a:t>
                      </a:r>
                      <a:r>
                        <a:rPr lang="en-US" sz="2400" baseline="0" dirty="0" smtClean="0"/>
                        <a:t> 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TVL</a:t>
                      </a:r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THH</a:t>
                      </a:r>
                      <a:endParaRPr lang="vi-VN" sz="2400" dirty="0"/>
                    </a:p>
                  </a:txBody>
                  <a:tcPr/>
                </a:tc>
              </a:tr>
              <a:tr h="4856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)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ượu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ạt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ị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ê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men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ành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iấm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</a:tr>
              <a:tr h="5527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)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ắt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ược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ắt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ỏ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ừng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oạn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à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án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ành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đinh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</a:tr>
              <a:tr h="485621">
                <a:tc>
                  <a:txBody>
                    <a:bodyPr/>
                    <a:lstStyle/>
                    <a:p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)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ành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xe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ạp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ược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hủ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ột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ớp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ỉ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àu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nâu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ỏ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</a:tr>
              <a:tr h="4856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) Nhôm nung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óng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ảy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ể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úc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xoong,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ồi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</a:tr>
              <a:tr h="485621">
                <a:tc>
                  <a:txBody>
                    <a:bodyPr/>
                    <a:lstStyle/>
                    <a:p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)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ựa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ường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đun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óng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ị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ảy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ỏng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</a:tr>
              <a:tr h="485621">
                <a:tc>
                  <a:txBody>
                    <a:bodyPr/>
                    <a:lstStyle/>
                    <a:p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) 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ề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ùa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è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ức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ăn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ường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ị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thiu </a:t>
                      </a:r>
                      <a:endParaRPr lang="vi-VN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</a:tr>
              <a:tr h="485621">
                <a:tc>
                  <a:txBody>
                    <a:bodyPr/>
                    <a:lstStyle/>
                    <a:p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)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ủy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tinh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óng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ảy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ó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ể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ốn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cong </a:t>
                      </a:r>
                      <a:r>
                        <a:rPr lang="vi-VN" sz="2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ược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vi-VN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03611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368</Words>
  <Application>Microsoft Office PowerPoint</Application>
  <PresentationFormat>Trình chiếu trên màn hình (4:3)</PresentationFormat>
  <Paragraphs>41</Paragraphs>
  <Slides>5</Slides>
  <Notes>0</Notes>
  <HiddenSlides>0</HiddenSlides>
  <MMClips>0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5</vt:i4>
      </vt:variant>
    </vt:vector>
  </HeadingPairs>
  <TitlesOfParts>
    <vt:vector size="7" baseType="lpstr">
      <vt:lpstr>Office Theme</vt:lpstr>
      <vt:lpstr>MathType 7.0 Equation</vt:lpstr>
      <vt:lpstr>CHƯƠNG 2: PHẢN ỨNG HÓA HỌC </vt:lpstr>
      <vt:lpstr>BÀI 12: SỰ BIẾN ĐỔI CHẤT</vt:lpstr>
      <vt:lpstr>BÀI 12: SỰ BIẾN ĐỔI CHẤT</vt:lpstr>
      <vt:lpstr>BÀI TẬP CỦNG CỐ </vt:lpstr>
      <vt:lpstr>BÀI TẬP CỦNG CỐ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2: PHẢN ỨNG HÓA HỌC </dc:title>
  <dc:creator>Administrator</dc:creator>
  <cp:lastModifiedBy>Administrator</cp:lastModifiedBy>
  <cp:revision>17</cp:revision>
  <dcterms:created xsi:type="dcterms:W3CDTF">2006-08-16T00:00:00Z</dcterms:created>
  <dcterms:modified xsi:type="dcterms:W3CDTF">2021-10-18T09:04:57Z</dcterms:modified>
</cp:coreProperties>
</file>